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00B5" w:rsidRPr="00DE588E" w:rsidRDefault="00AB00B5" w:rsidP="00AB00B5">
      <w:pPr>
        <w:tabs>
          <w:tab w:val="left" w:pos="720"/>
        </w:tabs>
        <w:autoSpaceDE w:val="0"/>
        <w:autoSpaceDN w:val="0"/>
        <w:adjustRightInd w:val="0"/>
        <w:ind w:left="720" w:hanging="720"/>
        <w:jc w:val="both"/>
        <w:rPr>
          <w:rFonts w:ascii="Arial" w:hAnsi="Arial" w:cs="Arial"/>
          <w:b/>
          <w:bCs/>
        </w:rPr>
      </w:pPr>
      <w:bookmarkStart w:id="0" w:name="_GoBack"/>
      <w:bookmarkEnd w:id="0"/>
    </w:p>
    <w:p w:rsidR="00AB00B5" w:rsidRPr="00DE588E" w:rsidRDefault="00AB00B5" w:rsidP="00AB00B5">
      <w:pPr>
        <w:tabs>
          <w:tab w:val="left" w:pos="720"/>
        </w:tabs>
        <w:autoSpaceDE w:val="0"/>
        <w:autoSpaceDN w:val="0"/>
        <w:adjustRightInd w:val="0"/>
        <w:ind w:left="720" w:hanging="720"/>
        <w:jc w:val="both"/>
        <w:rPr>
          <w:rFonts w:ascii="Arial" w:hAnsi="Arial" w:cs="Arial"/>
          <w:b/>
          <w:bCs/>
          <w:sz w:val="8"/>
          <w:szCs w:val="8"/>
        </w:rPr>
      </w:pPr>
    </w:p>
    <w:p w:rsidR="00AB00B5" w:rsidRPr="00004DF4" w:rsidRDefault="00AB00B5" w:rsidP="00AB00B5">
      <w:pPr>
        <w:autoSpaceDE w:val="0"/>
        <w:autoSpaceDN w:val="0"/>
        <w:adjustRightInd w:val="0"/>
        <w:ind w:left="720" w:hanging="720"/>
        <w:jc w:val="both"/>
        <w:rPr>
          <w:rFonts w:cs="Arial"/>
        </w:rPr>
      </w:pPr>
      <w:r w:rsidRPr="00DE588E">
        <w:rPr>
          <w:rFonts w:ascii="Arial" w:hAnsi="Arial" w:cs="Arial"/>
          <w:b/>
          <w:bCs/>
        </w:rPr>
        <w:t>4.</w:t>
      </w:r>
      <w:r>
        <w:rPr>
          <w:rFonts w:ascii="Arial" w:hAnsi="Arial" w:cs="Arial"/>
          <w:b/>
          <w:bCs/>
        </w:rPr>
        <w:tab/>
      </w:r>
      <w:r w:rsidRPr="00004DF4">
        <w:rPr>
          <w:rFonts w:cs="Arial"/>
        </w:rPr>
        <w:t xml:space="preserve">A train of length </w:t>
      </w:r>
      <w:r w:rsidRPr="00004DF4">
        <w:rPr>
          <w:rFonts w:ascii="MT Extra" w:hAnsi="MT Extra" w:cs="MT Extra"/>
        </w:rPr>
        <w:t></w:t>
      </w:r>
      <w:r w:rsidRPr="00004DF4">
        <w:rPr>
          <w:rFonts w:cs="Arial"/>
        </w:rPr>
        <w:t xml:space="preserve"> = 350 m starts moving rectilinearly with constant acceleration </w:t>
      </w:r>
      <w:r w:rsidRPr="00004DF4">
        <w:rPr>
          <w:rFonts w:ascii="Symbol" w:hAnsi="Symbol" w:cs="Symbol"/>
        </w:rPr>
        <w:t></w:t>
      </w:r>
      <w:r w:rsidRPr="00004DF4">
        <w:rPr>
          <w:rFonts w:cs="Arial"/>
        </w:rPr>
        <w:t xml:space="preserve"> = 3.0 ×10</w:t>
      </w:r>
      <w:r w:rsidRPr="00481F38">
        <w:rPr>
          <w:rFonts w:cs="Arial"/>
          <w:szCs w:val="11"/>
          <w:vertAlign w:val="superscript"/>
        </w:rPr>
        <w:t>–2</w:t>
      </w:r>
      <w:r w:rsidRPr="00004DF4">
        <w:rPr>
          <w:rFonts w:cs="Arial"/>
        </w:rPr>
        <w:t xml:space="preserve"> m/s</w:t>
      </w:r>
      <w:r w:rsidRPr="00481F38">
        <w:rPr>
          <w:rFonts w:cs="Arial"/>
          <w:szCs w:val="11"/>
          <w:vertAlign w:val="superscript"/>
        </w:rPr>
        <w:t>2</w:t>
      </w:r>
      <w:r w:rsidRPr="00004DF4">
        <w:rPr>
          <w:rFonts w:cs="Arial"/>
        </w:rPr>
        <w:t xml:space="preserve">; t = 30 s after the start the locomotive headlight is switched on (event 1), and </w:t>
      </w:r>
      <w:r w:rsidRPr="00004DF4">
        <w:rPr>
          <w:rFonts w:ascii="Symbol" w:hAnsi="Symbol" w:cs="Symbol"/>
          <w:color w:val="0000FF"/>
        </w:rPr>
        <w:t></w:t>
      </w:r>
      <w:r w:rsidRPr="00004DF4">
        <w:rPr>
          <w:rFonts w:cs="Arial"/>
        </w:rPr>
        <w:t xml:space="preserve"> = 60 sec after that event the train signal light is switched on (event 2). Find the distance between these events in the reference frames fixed to the train and to the Earth. How and at what constant velocity V relative to the Earth must a certain reference frame K move for the two events to occur in it at the same point?</w:t>
      </w:r>
      <w:r w:rsidRPr="00004DF4">
        <w:rPr>
          <w:rFonts w:cs="Arial"/>
        </w:rPr>
        <w:tab/>
      </w:r>
      <w:r w:rsidRPr="00004DF4">
        <w:rPr>
          <w:rFonts w:cs="Arial"/>
        </w:rPr>
        <w:tab/>
      </w:r>
      <w:r w:rsidRPr="00004DF4">
        <w:rPr>
          <w:rFonts w:cs="Arial"/>
          <w:b/>
          <w:bCs/>
          <w:color w:val="FF0000"/>
        </w:rPr>
        <w:t>[Irodov Q. 1.14]</w:t>
      </w:r>
    </w:p>
    <w:p w:rsidR="00AB00B5" w:rsidRPr="00004DF4" w:rsidRDefault="00AB00B5" w:rsidP="00AB00B5">
      <w:pPr>
        <w:autoSpaceDE w:val="0"/>
        <w:autoSpaceDN w:val="0"/>
        <w:adjustRightInd w:val="0"/>
        <w:ind w:left="720" w:hanging="720"/>
        <w:jc w:val="both"/>
        <w:rPr>
          <w:rFonts w:cs="Arial"/>
          <w:color w:val="0000FF"/>
        </w:rPr>
      </w:pPr>
      <w:r w:rsidRPr="00004DF4">
        <w:rPr>
          <w:rFonts w:cs="Arial"/>
          <w:color w:val="0000FF"/>
        </w:rPr>
        <w:tab/>
      </w:r>
      <w:r w:rsidRPr="00004DF4">
        <w:rPr>
          <w:rFonts w:ascii="Narad" w:hAnsi="Narad" w:cs="Narad"/>
          <w:color w:val="0000FF"/>
          <w:sz w:val="24"/>
          <w:szCs w:val="24"/>
        </w:rPr>
        <w:t xml:space="preserve">yEckbZ </w:t>
      </w:r>
      <w:r w:rsidRPr="00004DF4">
        <w:rPr>
          <w:rFonts w:ascii="MT Extra" w:hAnsi="MT Extra" w:cs="MT Extra"/>
          <w:color w:val="0000FF"/>
        </w:rPr>
        <w:t></w:t>
      </w:r>
      <w:r w:rsidRPr="00004DF4">
        <w:rPr>
          <w:rFonts w:cs="Arial"/>
          <w:color w:val="0000FF"/>
        </w:rPr>
        <w:t xml:space="preserve"> = 350 m </w:t>
      </w:r>
      <w:r w:rsidRPr="00004DF4">
        <w:rPr>
          <w:rFonts w:ascii="Narad" w:hAnsi="Narad" w:cs="Narad"/>
          <w:color w:val="0000FF"/>
          <w:sz w:val="24"/>
          <w:szCs w:val="24"/>
        </w:rPr>
        <w:t xml:space="preserve">dh ,d Vªsu fu;r Roj.k </w:t>
      </w:r>
      <w:r w:rsidRPr="00004DF4">
        <w:rPr>
          <w:rFonts w:cs="Arial"/>
          <w:color w:val="0000FF"/>
        </w:rPr>
        <w:t>a = 3.0 × 10</w:t>
      </w:r>
      <w:r w:rsidRPr="00481F38">
        <w:rPr>
          <w:rFonts w:cs="Arial"/>
          <w:color w:val="0000FF"/>
          <w:szCs w:val="11"/>
          <w:vertAlign w:val="superscript"/>
        </w:rPr>
        <w:t>–2</w:t>
      </w:r>
      <w:r w:rsidRPr="00004DF4">
        <w:rPr>
          <w:rFonts w:cs="Arial"/>
          <w:color w:val="0000FF"/>
        </w:rPr>
        <w:t xml:space="preserve">  m/s</w:t>
      </w:r>
      <w:r w:rsidRPr="00481F38">
        <w:rPr>
          <w:rFonts w:cs="Arial"/>
          <w:color w:val="0000FF"/>
          <w:szCs w:val="11"/>
          <w:vertAlign w:val="superscript"/>
        </w:rPr>
        <w:t>2</w:t>
      </w:r>
      <w:r w:rsidRPr="00004DF4">
        <w:rPr>
          <w:rFonts w:cs="Arial"/>
          <w:color w:val="0000FF"/>
        </w:rPr>
        <w:t xml:space="preserve">  </w:t>
      </w:r>
      <w:r w:rsidRPr="00004DF4">
        <w:rPr>
          <w:rFonts w:ascii="Narad" w:hAnsi="Narad" w:cs="Narad"/>
          <w:color w:val="0000FF"/>
          <w:sz w:val="24"/>
          <w:szCs w:val="24"/>
        </w:rPr>
        <w:t xml:space="preserve">ls ljy js[kh; xfr izkjEHk djrh gS </w:t>
      </w:r>
      <w:r w:rsidRPr="00004DF4">
        <w:rPr>
          <w:rFonts w:cs="Arial"/>
          <w:color w:val="0000FF"/>
        </w:rPr>
        <w:t xml:space="preserve">; </w:t>
      </w:r>
      <w:r w:rsidRPr="00004DF4">
        <w:rPr>
          <w:rFonts w:ascii="Narad" w:hAnsi="Narad" w:cs="Narad"/>
          <w:color w:val="0000FF"/>
          <w:sz w:val="24"/>
          <w:szCs w:val="24"/>
        </w:rPr>
        <w:t xml:space="preserve">xfr izkjEHk djus ds </w:t>
      </w:r>
      <w:r w:rsidRPr="00004DF4">
        <w:rPr>
          <w:rFonts w:cs="Arial"/>
          <w:color w:val="0000FF"/>
        </w:rPr>
        <w:t xml:space="preserve">t = 30 s </w:t>
      </w:r>
      <w:r w:rsidRPr="00004DF4">
        <w:rPr>
          <w:rFonts w:ascii="Narad" w:hAnsi="Narad" w:cs="Narad"/>
          <w:color w:val="0000FF"/>
          <w:sz w:val="24"/>
          <w:szCs w:val="24"/>
        </w:rPr>
        <w:t xml:space="preserve">i'pkr~ Vªsu ds batu dh gsMykbV pkyw dh tkrh gS ¼?kVuk </w:t>
      </w:r>
      <w:r w:rsidRPr="00004DF4">
        <w:rPr>
          <w:rFonts w:cs="Arial"/>
          <w:color w:val="0000FF"/>
        </w:rPr>
        <w:t xml:space="preserve">1), </w:t>
      </w:r>
      <w:r w:rsidRPr="00004DF4">
        <w:rPr>
          <w:rFonts w:ascii="Narad" w:hAnsi="Narad" w:cs="Narad"/>
          <w:color w:val="0000FF"/>
          <w:sz w:val="24"/>
          <w:szCs w:val="24"/>
        </w:rPr>
        <w:t xml:space="preserve">,oa </w:t>
      </w:r>
      <w:r w:rsidRPr="00004DF4">
        <w:rPr>
          <w:rFonts w:ascii="Symbol" w:hAnsi="Symbol" w:cs="Symbol"/>
          <w:color w:val="0000FF"/>
        </w:rPr>
        <w:t></w:t>
      </w:r>
      <w:r w:rsidRPr="00004DF4">
        <w:rPr>
          <w:rFonts w:cs="Arial"/>
          <w:color w:val="0000FF"/>
        </w:rPr>
        <w:t xml:space="preserve"> = 60 s </w:t>
      </w:r>
      <w:r w:rsidRPr="00004DF4">
        <w:rPr>
          <w:rFonts w:ascii="Narad" w:hAnsi="Narad" w:cs="Narad"/>
          <w:color w:val="0000FF"/>
          <w:sz w:val="24"/>
          <w:szCs w:val="24"/>
        </w:rPr>
        <w:t xml:space="preserve">ij Vªsu ds vfUre Hkkx dh VsyykbV pkyw dh tkrh gS ¼?kVuk </w:t>
      </w:r>
      <w:r w:rsidRPr="00004DF4">
        <w:rPr>
          <w:rFonts w:cs="Arial"/>
          <w:color w:val="0000FF"/>
        </w:rPr>
        <w:t>2)</w:t>
      </w:r>
      <w:r w:rsidRPr="00004DF4">
        <w:rPr>
          <w:rFonts w:ascii="Narad" w:hAnsi="Narad" w:cs="Narad"/>
          <w:color w:val="0000FF"/>
          <w:sz w:val="24"/>
          <w:szCs w:val="24"/>
        </w:rPr>
        <w:t xml:space="preserve">A Vªsu ,oa i`Foh ij fLFkr funsZ'k rU=kksa esa bu ?kVukvksa ds e/; dh nwjh Kkr dhft,A i`Foh ds lkis{k fdlh ,d fu'pr funsZ'k ra=k </w:t>
      </w:r>
      <w:r w:rsidRPr="00004DF4">
        <w:rPr>
          <w:rFonts w:cs="Arial"/>
          <w:color w:val="0000FF"/>
        </w:rPr>
        <w:t xml:space="preserve">K </w:t>
      </w:r>
      <w:r w:rsidRPr="00004DF4">
        <w:rPr>
          <w:rFonts w:ascii="Narad" w:hAnsi="Narad" w:cs="Narad"/>
          <w:color w:val="0000FF"/>
          <w:sz w:val="24"/>
          <w:szCs w:val="24"/>
        </w:rPr>
        <w:t xml:space="preserve">dks fdl fu;r osx </w:t>
      </w:r>
      <w:r w:rsidRPr="00004DF4">
        <w:rPr>
          <w:rFonts w:cs="Arial"/>
          <w:color w:val="0000FF"/>
        </w:rPr>
        <w:t xml:space="preserve">V </w:t>
      </w:r>
      <w:r w:rsidRPr="00004DF4">
        <w:rPr>
          <w:rFonts w:ascii="Narad" w:hAnsi="Narad" w:cs="Narad"/>
          <w:color w:val="0000FF"/>
          <w:sz w:val="24"/>
          <w:szCs w:val="24"/>
        </w:rPr>
        <w:t>rFkk fdl izdkj ls pyuk gksxk fd nksuksa ?kVuk,sa ,d gh fcUnq ij ?kfVr gks\</w:t>
      </w:r>
    </w:p>
    <w:p w:rsidR="00AB00B5" w:rsidRPr="00004DF4" w:rsidRDefault="00AB00B5" w:rsidP="00AB00B5">
      <w:pPr>
        <w:autoSpaceDE w:val="0"/>
        <w:autoSpaceDN w:val="0"/>
        <w:adjustRightInd w:val="0"/>
        <w:ind w:left="720" w:hanging="720"/>
        <w:jc w:val="both"/>
        <w:rPr>
          <w:rFonts w:cs="Arial"/>
        </w:rPr>
      </w:pPr>
      <w:r w:rsidRPr="00004DF4">
        <w:rPr>
          <w:rFonts w:cs="Arial"/>
          <w:b/>
          <w:bCs/>
        </w:rPr>
        <w:t xml:space="preserve">Ans : </w:t>
      </w:r>
      <w:r w:rsidRPr="00004DF4">
        <w:rPr>
          <w:rFonts w:cs="Arial"/>
        </w:rPr>
        <w:tab/>
        <w:t>x</w:t>
      </w:r>
      <w:r w:rsidRPr="00A646A0">
        <w:rPr>
          <w:rFonts w:cs="Arial"/>
          <w:szCs w:val="11"/>
          <w:vertAlign w:val="subscript"/>
        </w:rPr>
        <w:t>1</w:t>
      </w:r>
      <w:r w:rsidRPr="00004DF4">
        <w:rPr>
          <w:rFonts w:cs="Arial"/>
        </w:rPr>
        <w:t xml:space="preserve"> – x</w:t>
      </w:r>
      <w:r w:rsidRPr="00A646A0">
        <w:rPr>
          <w:rFonts w:cs="Arial"/>
          <w:szCs w:val="11"/>
          <w:vertAlign w:val="subscript"/>
        </w:rPr>
        <w:t>2</w:t>
      </w:r>
      <w:r w:rsidRPr="00004DF4">
        <w:rPr>
          <w:rFonts w:cs="Arial"/>
        </w:rPr>
        <w:t xml:space="preserve"> =  </w:t>
      </w:r>
      <w:r w:rsidRPr="000D38EF">
        <w:rPr>
          <w:rFonts w:ascii="MT Extra" w:hAnsi="MT Extra" w:cs="Arial"/>
        </w:rPr>
        <w:t></w:t>
      </w:r>
      <w:r>
        <w:rPr>
          <w:rFonts w:ascii="MT Extra" w:hAnsi="MT Extra" w:cs="Arial"/>
        </w:rPr>
        <w:t></w:t>
      </w:r>
      <w:r w:rsidRPr="00004DF4">
        <w:rPr>
          <w:rFonts w:cs="Arial"/>
        </w:rPr>
        <w:t>– w</w:t>
      </w:r>
      <w:r w:rsidRPr="00004DF4">
        <w:rPr>
          <w:rFonts w:ascii="Symbol" w:hAnsi="Symbol" w:cs="Symbol"/>
        </w:rPr>
        <w:t></w:t>
      </w:r>
      <w:r w:rsidRPr="00004DF4">
        <w:rPr>
          <w:rFonts w:cs="Arial"/>
        </w:rPr>
        <w:t xml:space="preserve">(t + </w:t>
      </w:r>
      <w:r w:rsidRPr="00004DF4">
        <w:rPr>
          <w:rFonts w:ascii="Symbol" w:hAnsi="Symbol" w:cs="Symbol"/>
        </w:rPr>
        <w:t></w:t>
      </w:r>
      <w:r w:rsidRPr="00004DF4">
        <w:rPr>
          <w:rFonts w:cs="Arial"/>
        </w:rPr>
        <w:t xml:space="preserve">/2) = </w:t>
      </w:r>
      <w:r w:rsidRPr="006C6555">
        <w:rPr>
          <w:position w:val="-22"/>
        </w:rPr>
        <w:object w:dxaOrig="3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7.75pt" o:ole="">
            <v:imagedata r:id="rId4" o:title=""/>
          </v:shape>
          <o:OLEObject Type="Embed" ProgID="Equation.DSMT4" ShapeID="_x0000_i1025" DrawAspect="Content" ObjectID="_1630456331" r:id="rId5"/>
        </w:object>
      </w:r>
      <w:r w:rsidRPr="00004DF4">
        <w:rPr>
          <w:rFonts w:cs="Arial"/>
        </w:rPr>
        <w:t xml:space="preserve"> km, Towards the train with velocity v = 4 m/s</w:t>
      </w:r>
    </w:p>
    <w:p w:rsidR="00AB00B5" w:rsidRPr="00004DF4" w:rsidRDefault="00AB00B5" w:rsidP="00AB00B5">
      <w:pPr>
        <w:autoSpaceDE w:val="0"/>
        <w:autoSpaceDN w:val="0"/>
        <w:adjustRightInd w:val="0"/>
        <w:ind w:left="720" w:hanging="720"/>
        <w:jc w:val="both"/>
        <w:rPr>
          <w:rFonts w:cs="Arial"/>
        </w:rPr>
      </w:pPr>
      <w:r w:rsidRPr="00004DF4">
        <w:rPr>
          <w:rFonts w:cs="Arial"/>
          <w:color w:val="0000FF"/>
        </w:rPr>
        <w:tab/>
        <w:t>x</w:t>
      </w:r>
      <w:r w:rsidRPr="00A646A0">
        <w:rPr>
          <w:rFonts w:cs="Arial"/>
          <w:color w:val="0000FF"/>
          <w:szCs w:val="11"/>
          <w:vertAlign w:val="subscript"/>
        </w:rPr>
        <w:t>1</w:t>
      </w:r>
      <w:r w:rsidRPr="00004DF4">
        <w:rPr>
          <w:rFonts w:cs="Arial"/>
          <w:color w:val="0000FF"/>
        </w:rPr>
        <w:t xml:space="preserve"> – x</w:t>
      </w:r>
      <w:r w:rsidRPr="00A646A0">
        <w:rPr>
          <w:rFonts w:cs="Arial"/>
          <w:color w:val="0000FF"/>
          <w:szCs w:val="11"/>
          <w:vertAlign w:val="subscript"/>
        </w:rPr>
        <w:t>2</w:t>
      </w:r>
      <w:r w:rsidRPr="00004DF4">
        <w:rPr>
          <w:rFonts w:cs="Arial"/>
          <w:color w:val="0000FF"/>
        </w:rPr>
        <w:t xml:space="preserve"> = </w:t>
      </w:r>
      <w:r w:rsidRPr="000D38EF">
        <w:rPr>
          <w:rFonts w:ascii="MT Extra" w:hAnsi="MT Extra" w:cs="Arial"/>
        </w:rPr>
        <w:t></w:t>
      </w:r>
      <w:r w:rsidRPr="00004DF4">
        <w:rPr>
          <w:rFonts w:cs="Arial"/>
          <w:color w:val="0000FF"/>
        </w:rPr>
        <w:t xml:space="preserve"> – w</w:t>
      </w:r>
      <w:r w:rsidRPr="00004DF4">
        <w:rPr>
          <w:rFonts w:ascii="Symbol" w:hAnsi="Symbol" w:cs="Symbol"/>
          <w:color w:val="0000FF"/>
        </w:rPr>
        <w:t></w:t>
      </w:r>
      <w:r w:rsidRPr="00004DF4">
        <w:rPr>
          <w:rFonts w:cs="Arial"/>
          <w:color w:val="0000FF"/>
        </w:rPr>
        <w:t xml:space="preserve">(t + </w:t>
      </w:r>
      <w:r w:rsidRPr="00004DF4">
        <w:rPr>
          <w:rFonts w:ascii="Symbol" w:hAnsi="Symbol" w:cs="Symbol"/>
          <w:color w:val="0000FF"/>
        </w:rPr>
        <w:t></w:t>
      </w:r>
      <w:r w:rsidRPr="00004DF4">
        <w:rPr>
          <w:rFonts w:cs="Arial"/>
          <w:color w:val="0000FF"/>
        </w:rPr>
        <w:t xml:space="preserve">/2) = </w:t>
      </w:r>
      <w:r w:rsidRPr="006C6555">
        <w:rPr>
          <w:position w:val="-22"/>
        </w:rPr>
        <w:object w:dxaOrig="340" w:dyaOrig="560">
          <v:shape id="_x0000_i1026" type="#_x0000_t75" style="width:17.25pt;height:27.75pt" o:ole="">
            <v:imagedata r:id="rId6" o:title=""/>
          </v:shape>
          <o:OLEObject Type="Embed" ProgID="Equation.DSMT4" ShapeID="_x0000_i1026" DrawAspect="Content" ObjectID="_1630456332" r:id="rId7"/>
        </w:object>
      </w:r>
      <w:r w:rsidRPr="00004DF4">
        <w:rPr>
          <w:rFonts w:cs="Arial"/>
          <w:color w:val="0000FF"/>
        </w:rPr>
        <w:t xml:space="preserve"> km, </w:t>
      </w:r>
      <w:r w:rsidRPr="00004DF4">
        <w:rPr>
          <w:rFonts w:ascii="Narad" w:hAnsi="Narad" w:cs="Narad"/>
          <w:color w:val="0000FF"/>
          <w:sz w:val="24"/>
          <w:szCs w:val="24"/>
        </w:rPr>
        <w:t xml:space="preserve">jsyxkM+h dh vksj osx </w:t>
      </w:r>
      <w:r w:rsidRPr="00004DF4">
        <w:rPr>
          <w:rFonts w:cs="Arial"/>
          <w:color w:val="0000FF"/>
        </w:rPr>
        <w:t>v = 4 m/s</w:t>
      </w:r>
    </w:p>
    <w:p w:rsidR="00AB00B5" w:rsidRPr="00004DF4" w:rsidRDefault="00AB00B5" w:rsidP="00AB00B5">
      <w:pPr>
        <w:autoSpaceDE w:val="0"/>
        <w:autoSpaceDN w:val="0"/>
        <w:adjustRightInd w:val="0"/>
        <w:ind w:left="720" w:hanging="720"/>
        <w:rPr>
          <w:rFonts w:cs="Arial"/>
        </w:rPr>
      </w:pPr>
      <w:r w:rsidRPr="00004DF4">
        <w:rPr>
          <w:rFonts w:cs="Arial"/>
          <w:b/>
          <w:bCs/>
        </w:rPr>
        <w:t>Sol.</w:t>
      </w:r>
      <w:r w:rsidRPr="00004DF4">
        <w:rPr>
          <w:rFonts w:cs="Arial"/>
        </w:rPr>
        <w:tab/>
        <w:t xml:space="preserve">In the frame of train, the distance between A and B remains constant which is equal to </w:t>
      </w:r>
      <w:r w:rsidRPr="00004DF4">
        <w:rPr>
          <w:rFonts w:ascii="MT Extra" w:hAnsi="MT Extra" w:cs="MT Extra"/>
        </w:rPr>
        <w:t></w:t>
      </w:r>
      <w:r w:rsidRPr="00004DF4">
        <w:rPr>
          <w:rFonts w:cs="Arial"/>
        </w:rPr>
        <w:t xml:space="preserve"> = 350. Hence, in the frame of train the distance between two events is equal to AB = </w:t>
      </w:r>
      <w:r w:rsidRPr="00004DF4">
        <w:rPr>
          <w:rFonts w:ascii="MT Extra" w:hAnsi="MT Extra" w:cs="MT Extra"/>
        </w:rPr>
        <w:t></w:t>
      </w:r>
      <w:r w:rsidRPr="00004DF4">
        <w:rPr>
          <w:rFonts w:cs="Arial"/>
        </w:rPr>
        <w:t xml:space="preserve"> = 350 m.</w:t>
      </w:r>
    </w:p>
    <w:p w:rsidR="00AB00B5" w:rsidRPr="000D38EF" w:rsidRDefault="00AB00B5" w:rsidP="00AB00B5">
      <w:pPr>
        <w:autoSpaceDE w:val="0"/>
        <w:autoSpaceDN w:val="0"/>
        <w:adjustRightInd w:val="0"/>
        <w:ind w:left="720" w:hanging="720"/>
        <w:jc w:val="center"/>
        <w:rPr>
          <w:rFonts w:cs="Arial"/>
        </w:rPr>
      </w:pPr>
      <w:r w:rsidRPr="000D38EF">
        <w:pict>
          <v:shape id="_x0000_i1027" type="#_x0000_t75" style="width:260.25pt;height:92.25pt">
            <v:imagedata r:id="rId8" o:title=""/>
          </v:shape>
        </w:pict>
      </w:r>
    </w:p>
    <w:p w:rsidR="00AB00B5" w:rsidRPr="00004DF4" w:rsidRDefault="00AB00B5" w:rsidP="00AB00B5">
      <w:pPr>
        <w:autoSpaceDE w:val="0"/>
        <w:autoSpaceDN w:val="0"/>
        <w:adjustRightInd w:val="0"/>
        <w:ind w:left="720" w:hanging="720"/>
        <w:rPr>
          <w:rFonts w:cs="Arial"/>
          <w:color w:val="01A0C6"/>
        </w:rPr>
      </w:pPr>
      <w:r w:rsidRPr="00004DF4">
        <w:rPr>
          <w:rFonts w:cs="Arial"/>
        </w:rPr>
        <w:tab/>
      </w:r>
      <w:r w:rsidRPr="00004DF4">
        <w:rPr>
          <w:rFonts w:cs="Arial"/>
          <w:color w:val="01A0C6"/>
        </w:rPr>
        <w:t xml:space="preserve">Distance between these points with </w:t>
      </w:r>
      <w:r w:rsidRPr="00D44C49">
        <w:rPr>
          <w:rFonts w:cs="Arial"/>
          <w:color w:val="FF00FF"/>
        </w:rPr>
        <w:t>respect</w:t>
      </w:r>
      <w:r w:rsidRPr="00004DF4">
        <w:rPr>
          <w:rFonts w:cs="Arial"/>
          <w:color w:val="01A0C6"/>
        </w:rPr>
        <w:t xml:space="preserve"> to ground </w:t>
      </w:r>
    </w:p>
    <w:p w:rsidR="00AB00B5" w:rsidRPr="00004DF4" w:rsidRDefault="00AB00B5" w:rsidP="00AB00B5">
      <w:pPr>
        <w:autoSpaceDE w:val="0"/>
        <w:autoSpaceDN w:val="0"/>
        <w:adjustRightInd w:val="0"/>
        <w:ind w:left="720" w:hanging="720"/>
        <w:rPr>
          <w:rFonts w:cs="Arial"/>
          <w:color w:val="01A0C6"/>
        </w:rPr>
      </w:pPr>
      <w:r w:rsidRPr="00004DF4">
        <w:rPr>
          <w:rFonts w:cs="Arial"/>
          <w:color w:val="01A0C6"/>
        </w:rPr>
        <w:tab/>
      </w:r>
      <w:r w:rsidRPr="00004DF4">
        <w:rPr>
          <w:rFonts w:cs="Arial"/>
          <w:color w:val="01A0C6"/>
        </w:rPr>
        <w:tab/>
        <w:t xml:space="preserve">d = </w:t>
      </w:r>
      <w:r w:rsidRPr="00004DF4">
        <w:rPr>
          <w:rFonts w:ascii="MT Extra" w:hAnsi="MT Extra" w:cs="MT Extra"/>
          <w:color w:val="01A0C6"/>
        </w:rPr>
        <w:t></w:t>
      </w:r>
      <w:r w:rsidRPr="00004DF4">
        <w:rPr>
          <w:rFonts w:cs="Arial"/>
          <w:color w:val="01A0C6"/>
        </w:rPr>
        <w:t xml:space="preserve"> + x</w:t>
      </w:r>
      <w:r w:rsidRPr="00A646A0">
        <w:rPr>
          <w:rFonts w:cs="Arial"/>
          <w:color w:val="01A0C6"/>
          <w:szCs w:val="11"/>
          <w:vertAlign w:val="subscript"/>
        </w:rPr>
        <w:t>1</w:t>
      </w:r>
      <w:r w:rsidRPr="00004DF4">
        <w:rPr>
          <w:rFonts w:cs="Arial"/>
          <w:color w:val="01A0C6"/>
        </w:rPr>
        <w:t xml:space="preserve"> – x</w:t>
      </w:r>
      <w:r w:rsidRPr="00A646A0">
        <w:rPr>
          <w:rFonts w:cs="Arial"/>
          <w:color w:val="01A0C6"/>
          <w:szCs w:val="11"/>
          <w:vertAlign w:val="subscript"/>
        </w:rPr>
        <w:t>2</w:t>
      </w:r>
    </w:p>
    <w:p w:rsidR="00AB00B5" w:rsidRPr="00004DF4" w:rsidRDefault="00AB00B5" w:rsidP="00AB00B5">
      <w:pPr>
        <w:autoSpaceDE w:val="0"/>
        <w:autoSpaceDN w:val="0"/>
        <w:adjustRightInd w:val="0"/>
        <w:ind w:left="720" w:hanging="720"/>
        <w:rPr>
          <w:rFonts w:cs="Arial"/>
          <w:color w:val="01A0C6"/>
        </w:rPr>
      </w:pPr>
      <w:r w:rsidRPr="00004DF4">
        <w:rPr>
          <w:rFonts w:cs="Arial"/>
          <w:color w:val="01A0C6"/>
        </w:rPr>
        <w:tab/>
      </w:r>
      <w:r w:rsidRPr="00004DF4">
        <w:rPr>
          <w:rFonts w:cs="Arial"/>
          <w:color w:val="01A0C6"/>
        </w:rPr>
        <w:tab/>
        <w:t xml:space="preserve">= </w:t>
      </w:r>
      <w:r w:rsidRPr="00004DF4">
        <w:rPr>
          <w:rFonts w:ascii="MT Extra" w:hAnsi="MT Extra" w:cs="MT Extra"/>
          <w:color w:val="01A0C6"/>
        </w:rPr>
        <w:t></w:t>
      </w:r>
      <w:r w:rsidRPr="00004DF4">
        <w:rPr>
          <w:rFonts w:cs="Arial"/>
          <w:color w:val="01A0C6"/>
        </w:rPr>
        <w:t xml:space="preserve"> + </w:t>
      </w:r>
      <w:r w:rsidRPr="006C6555">
        <w:rPr>
          <w:position w:val="-20"/>
        </w:rPr>
        <w:object w:dxaOrig="220" w:dyaOrig="540">
          <v:shape id="_x0000_i1028" type="#_x0000_t75" style="width:11.25pt;height:27pt" o:ole="">
            <v:imagedata r:id="rId9" o:title=""/>
          </v:shape>
          <o:OLEObject Type="Embed" ProgID="Equation.DSMT4" ShapeID="_x0000_i1028" DrawAspect="Content" ObjectID="_1630456333" r:id="rId10"/>
        </w:object>
      </w:r>
      <w:r w:rsidRPr="00004DF4">
        <w:rPr>
          <w:rFonts w:ascii="Symbol" w:hAnsi="Symbol" w:cs="Symbol"/>
          <w:color w:val="01A0C6"/>
        </w:rPr>
        <w:t></w:t>
      </w:r>
      <w:r w:rsidRPr="00004DF4">
        <w:rPr>
          <w:rFonts w:ascii="Symbol" w:hAnsi="Symbol" w:cs="Symbol"/>
          <w:color w:val="01A0C6"/>
        </w:rPr>
        <w:t></w:t>
      </w:r>
      <w:r w:rsidRPr="00004DF4">
        <w:rPr>
          <w:rFonts w:cs="Arial"/>
          <w:color w:val="01A0C6"/>
        </w:rPr>
        <w:t>t</w:t>
      </w:r>
      <w:r w:rsidRPr="00481F38">
        <w:rPr>
          <w:rFonts w:cs="Arial"/>
          <w:color w:val="01A0C6"/>
          <w:szCs w:val="11"/>
          <w:vertAlign w:val="superscript"/>
        </w:rPr>
        <w:t>2</w:t>
      </w:r>
      <w:r w:rsidRPr="00004DF4">
        <w:rPr>
          <w:rFonts w:cs="Arial"/>
          <w:color w:val="01A0C6"/>
        </w:rPr>
        <w:t xml:space="preserve"> –  </w:t>
      </w:r>
      <w:r w:rsidRPr="006C6555">
        <w:rPr>
          <w:position w:val="-20"/>
        </w:rPr>
        <w:object w:dxaOrig="220" w:dyaOrig="540">
          <v:shape id="_x0000_i1029" type="#_x0000_t75" style="width:11.25pt;height:27pt" o:ole="">
            <v:imagedata r:id="rId11" o:title=""/>
          </v:shape>
          <o:OLEObject Type="Embed" ProgID="Equation.DSMT4" ShapeID="_x0000_i1029" DrawAspect="Content" ObjectID="_1630456334" r:id="rId12"/>
        </w:object>
      </w:r>
      <w:r w:rsidRPr="00004DF4">
        <w:rPr>
          <w:rFonts w:ascii="Symbol" w:hAnsi="Symbol" w:cs="Symbol"/>
          <w:color w:val="01A0C6"/>
        </w:rPr>
        <w:t></w:t>
      </w:r>
      <w:r w:rsidRPr="00004DF4">
        <w:rPr>
          <w:rFonts w:ascii="Symbol" w:hAnsi="Symbol" w:cs="Symbol"/>
          <w:color w:val="01A0C6"/>
        </w:rPr>
        <w:t></w:t>
      </w:r>
      <w:r w:rsidRPr="00004DF4">
        <w:rPr>
          <w:rFonts w:cs="Arial"/>
          <w:color w:val="01A0C6"/>
        </w:rPr>
        <w:t xml:space="preserve">(t + </w:t>
      </w:r>
      <w:r w:rsidRPr="00004DF4">
        <w:rPr>
          <w:rFonts w:ascii="Symbol" w:hAnsi="Symbol" w:cs="Symbol"/>
          <w:color w:val="01A0C6"/>
        </w:rPr>
        <w:t></w:t>
      </w:r>
      <w:r w:rsidRPr="00004DF4">
        <w:rPr>
          <w:rFonts w:cs="Arial"/>
          <w:color w:val="01A0C6"/>
        </w:rPr>
        <w:t>)</w:t>
      </w:r>
      <w:r w:rsidRPr="00481F38">
        <w:rPr>
          <w:rFonts w:cs="Arial"/>
          <w:color w:val="01A0C6"/>
          <w:szCs w:val="11"/>
          <w:vertAlign w:val="superscript"/>
        </w:rPr>
        <w:t>2</w:t>
      </w:r>
      <w:r w:rsidRPr="00004DF4">
        <w:rPr>
          <w:rFonts w:cs="Arial"/>
          <w:color w:val="01A0C6"/>
        </w:rPr>
        <w:t xml:space="preserve"> </w:t>
      </w:r>
    </w:p>
    <w:p w:rsidR="00AB00B5" w:rsidRPr="00004DF4" w:rsidRDefault="00AB00B5" w:rsidP="00AB00B5">
      <w:pPr>
        <w:autoSpaceDE w:val="0"/>
        <w:autoSpaceDN w:val="0"/>
        <w:adjustRightInd w:val="0"/>
        <w:ind w:left="720" w:hanging="720"/>
        <w:rPr>
          <w:rFonts w:cs="Arial"/>
          <w:color w:val="01A0C6"/>
        </w:rPr>
      </w:pPr>
      <w:r w:rsidRPr="00004DF4">
        <w:rPr>
          <w:rFonts w:cs="Arial"/>
          <w:color w:val="01A0C6"/>
        </w:rPr>
        <w:tab/>
      </w:r>
      <w:r w:rsidRPr="00004DF4">
        <w:rPr>
          <w:rFonts w:cs="Arial"/>
          <w:color w:val="01A0C6"/>
        </w:rPr>
        <w:tab/>
        <w:t xml:space="preserve">= </w:t>
      </w:r>
      <w:r w:rsidRPr="00004DF4">
        <w:rPr>
          <w:rFonts w:ascii="MT Extra" w:hAnsi="MT Extra" w:cs="MT Extra"/>
          <w:color w:val="01A0C6"/>
        </w:rPr>
        <w:t></w:t>
      </w:r>
      <w:r w:rsidRPr="00004DF4">
        <w:rPr>
          <w:rFonts w:cs="Arial"/>
          <w:color w:val="01A0C6"/>
        </w:rPr>
        <w:t xml:space="preserve"> – </w:t>
      </w:r>
      <w:r w:rsidRPr="00004DF4">
        <w:rPr>
          <w:rFonts w:ascii="Symbol" w:hAnsi="Symbol" w:cs="Symbol"/>
          <w:color w:val="01A0C6"/>
        </w:rPr>
        <w:t></w:t>
      </w:r>
      <w:r w:rsidRPr="00004DF4">
        <w:rPr>
          <w:rFonts w:ascii="Symbol" w:hAnsi="Symbol" w:cs="Symbol"/>
          <w:color w:val="01A0C6"/>
        </w:rPr>
        <w:t></w:t>
      </w:r>
      <w:r w:rsidRPr="000D38EF">
        <w:t xml:space="preserve"> </w:t>
      </w:r>
      <w:r w:rsidRPr="006C6555">
        <w:rPr>
          <w:position w:val="-26"/>
        </w:rPr>
        <w:object w:dxaOrig="680" w:dyaOrig="620">
          <v:shape id="_x0000_i1030" type="#_x0000_t75" style="width:33.75pt;height:30.75pt" o:ole="">
            <v:imagedata r:id="rId13" o:title=""/>
          </v:shape>
          <o:OLEObject Type="Embed" ProgID="Equation.DSMT4" ShapeID="_x0000_i1030" DrawAspect="Content" ObjectID="_1630456335" r:id="rId14"/>
        </w:object>
      </w:r>
      <w:r w:rsidRPr="00004DF4">
        <w:rPr>
          <w:rFonts w:cs="Arial"/>
          <w:color w:val="01A0C6"/>
        </w:rPr>
        <w:t xml:space="preserve"> </w:t>
      </w:r>
      <w:r w:rsidRPr="00004DF4">
        <w:rPr>
          <w:rFonts w:cs="Arial"/>
          <w:color w:val="01A0C6"/>
          <w:u w:val="single"/>
        </w:rPr>
        <w:t>~</w:t>
      </w:r>
      <w:r w:rsidRPr="00004DF4">
        <w:rPr>
          <w:rFonts w:cs="Arial"/>
          <w:color w:val="01A0C6"/>
        </w:rPr>
        <w:t xml:space="preserve"> 240 m</w:t>
      </w:r>
    </w:p>
    <w:p w:rsidR="00AB00B5" w:rsidRPr="00004DF4" w:rsidRDefault="00AB00B5" w:rsidP="00AB00B5">
      <w:pPr>
        <w:autoSpaceDE w:val="0"/>
        <w:autoSpaceDN w:val="0"/>
        <w:adjustRightInd w:val="0"/>
        <w:ind w:left="720" w:hanging="720"/>
        <w:rPr>
          <w:rFonts w:cs="Arial"/>
          <w:color w:val="01A0C6"/>
        </w:rPr>
      </w:pPr>
      <w:r w:rsidRPr="00004DF4">
        <w:rPr>
          <w:rFonts w:cs="Arial"/>
          <w:color w:val="01A0C6"/>
        </w:rPr>
        <w:tab/>
        <w:t xml:space="preserve">Time between these two events = </w:t>
      </w:r>
      <w:r w:rsidRPr="00004DF4">
        <w:rPr>
          <w:rFonts w:ascii="Symbol" w:hAnsi="Symbol" w:cs="Symbol"/>
          <w:color w:val="01A0C6"/>
        </w:rPr>
        <w:t></w:t>
      </w:r>
      <w:r w:rsidRPr="00004DF4">
        <w:rPr>
          <w:rFonts w:cs="Arial"/>
          <w:color w:val="01A0C6"/>
        </w:rPr>
        <w:t xml:space="preserve"> = 60 sec. </w:t>
      </w:r>
    </w:p>
    <w:p w:rsidR="00AB00B5" w:rsidRPr="00004DF4" w:rsidRDefault="00AB00B5" w:rsidP="00AB00B5">
      <w:pPr>
        <w:autoSpaceDE w:val="0"/>
        <w:autoSpaceDN w:val="0"/>
        <w:adjustRightInd w:val="0"/>
        <w:ind w:left="720" w:hanging="720"/>
        <w:rPr>
          <w:rFonts w:cs="Arial"/>
        </w:rPr>
      </w:pPr>
      <w:r w:rsidRPr="00004DF4">
        <w:rPr>
          <w:rFonts w:cs="Arial"/>
          <w:color w:val="01A0C6"/>
        </w:rPr>
        <w:tab/>
        <w:t xml:space="preserve">Velocity of frame V = </w:t>
      </w:r>
      <w:r w:rsidRPr="006C6555">
        <w:rPr>
          <w:position w:val="-22"/>
        </w:rPr>
        <w:object w:dxaOrig="460" w:dyaOrig="560">
          <v:shape id="_x0000_i1031" type="#_x0000_t75" style="width:23.25pt;height:27.75pt" o:ole="">
            <v:imagedata r:id="rId15" o:title=""/>
          </v:shape>
          <o:OLEObject Type="Embed" ProgID="Equation.DSMT4" ShapeID="_x0000_i1031" DrawAspect="Content" ObjectID="_1630456336" r:id="rId16"/>
        </w:object>
      </w:r>
      <w:r w:rsidRPr="00004DF4">
        <w:rPr>
          <w:rFonts w:cs="Arial"/>
          <w:color w:val="01A0C6"/>
        </w:rPr>
        <w:t xml:space="preserve"> = 4 m/s.</w:t>
      </w:r>
    </w:p>
    <w:p w:rsidR="00AB00B5" w:rsidRPr="00004DF4" w:rsidRDefault="00AB00B5" w:rsidP="00AB00B5">
      <w:pPr>
        <w:autoSpaceDE w:val="0"/>
        <w:autoSpaceDN w:val="0"/>
        <w:adjustRightInd w:val="0"/>
        <w:ind w:left="720" w:hanging="720"/>
        <w:rPr>
          <w:rFonts w:cs="Arial"/>
        </w:rPr>
      </w:pPr>
      <w:r w:rsidRPr="00004DF4">
        <w:rPr>
          <w:rFonts w:ascii="Narad" w:hAnsi="Narad" w:cs="Narad"/>
          <w:b/>
          <w:bCs/>
          <w:color w:val="F80080"/>
          <w:sz w:val="24"/>
          <w:szCs w:val="24"/>
        </w:rPr>
        <w:t>gy</w:t>
      </w:r>
      <w:r w:rsidRPr="00004DF4">
        <w:rPr>
          <w:rFonts w:cs="Arial"/>
          <w:color w:val="000000"/>
        </w:rPr>
        <w:tab/>
      </w:r>
      <w:r w:rsidRPr="00004DF4">
        <w:rPr>
          <w:rFonts w:ascii="Narad" w:hAnsi="Narad" w:cs="Narad"/>
          <w:color w:val="F80080"/>
          <w:sz w:val="24"/>
          <w:szCs w:val="24"/>
        </w:rPr>
        <w:t xml:space="preserve">jsyxkMh ds funsZ'k ra=k esa </w:t>
      </w:r>
      <w:r w:rsidRPr="00004DF4">
        <w:rPr>
          <w:rFonts w:cs="Arial"/>
          <w:color w:val="000000"/>
        </w:rPr>
        <w:t xml:space="preserve">A </w:t>
      </w:r>
      <w:r w:rsidRPr="00004DF4">
        <w:rPr>
          <w:rFonts w:ascii="Narad" w:hAnsi="Narad" w:cs="Narad"/>
          <w:color w:val="F80080"/>
          <w:sz w:val="24"/>
          <w:szCs w:val="24"/>
        </w:rPr>
        <w:t>rFkk</w:t>
      </w:r>
      <w:r w:rsidRPr="00004DF4">
        <w:rPr>
          <w:rFonts w:cs="Arial"/>
          <w:color w:val="000000"/>
        </w:rPr>
        <w:t xml:space="preserve"> B </w:t>
      </w:r>
      <w:r w:rsidRPr="00004DF4">
        <w:rPr>
          <w:rFonts w:ascii="Narad" w:hAnsi="Narad" w:cs="Narad"/>
          <w:color w:val="F80080"/>
          <w:sz w:val="24"/>
          <w:szCs w:val="24"/>
        </w:rPr>
        <w:t xml:space="preserve">ds chp dh nwjh fu;r jgrh gS tks fd </w:t>
      </w:r>
      <w:r w:rsidRPr="00004DF4">
        <w:rPr>
          <w:rFonts w:ascii="MT Extra" w:hAnsi="MT Extra" w:cs="MT Extra"/>
          <w:color w:val="000000"/>
        </w:rPr>
        <w:t></w:t>
      </w:r>
      <w:r w:rsidRPr="00004DF4">
        <w:rPr>
          <w:rFonts w:cs="Arial"/>
        </w:rPr>
        <w:t xml:space="preserve"> = 350 </w:t>
      </w:r>
      <w:r w:rsidRPr="00004DF4">
        <w:rPr>
          <w:rFonts w:ascii="Narad" w:hAnsi="Narad" w:cs="Narad"/>
          <w:color w:val="F80080"/>
          <w:sz w:val="24"/>
          <w:szCs w:val="24"/>
        </w:rPr>
        <w:t xml:space="preserve"> gSA blfy;s jsyxkMh ds funsZ'k ra=k eas nksuks ?kVukvks ds chp dh nwjh </w:t>
      </w:r>
      <w:r w:rsidRPr="00004DF4">
        <w:rPr>
          <w:rFonts w:cs="Arial"/>
          <w:color w:val="000000"/>
        </w:rPr>
        <w:t xml:space="preserve">AB = </w:t>
      </w:r>
      <w:r w:rsidRPr="00004DF4">
        <w:rPr>
          <w:rFonts w:ascii="MT Extra" w:hAnsi="MT Extra" w:cs="MT Extra"/>
        </w:rPr>
        <w:t></w:t>
      </w:r>
      <w:r w:rsidRPr="00004DF4">
        <w:rPr>
          <w:rFonts w:cs="Arial"/>
        </w:rPr>
        <w:t xml:space="preserve"> = 350 m </w:t>
      </w:r>
      <w:r w:rsidRPr="00004DF4">
        <w:rPr>
          <w:rFonts w:ascii="Narad" w:hAnsi="Narad" w:cs="Narad"/>
          <w:color w:val="F80080"/>
          <w:sz w:val="24"/>
          <w:szCs w:val="24"/>
        </w:rPr>
        <w:t xml:space="preserve">gSA </w:t>
      </w:r>
    </w:p>
    <w:p w:rsidR="00AB00B5" w:rsidRPr="00004DF4" w:rsidRDefault="00AB00B5" w:rsidP="00AB00B5">
      <w:pPr>
        <w:autoSpaceDE w:val="0"/>
        <w:autoSpaceDN w:val="0"/>
        <w:adjustRightInd w:val="0"/>
        <w:ind w:left="720" w:hanging="720"/>
        <w:rPr>
          <w:rFonts w:cs="Arial"/>
          <w:color w:val="01A0C6"/>
        </w:rPr>
      </w:pPr>
      <w:r w:rsidRPr="00004DF4">
        <w:rPr>
          <w:rFonts w:cs="Arial"/>
        </w:rPr>
        <w:tab/>
      </w:r>
      <w:r w:rsidRPr="00D44C49">
        <w:rPr>
          <w:rFonts w:ascii="Narad" w:hAnsi="Narad" w:cs="Narad"/>
          <w:color w:val="FF00FF"/>
          <w:sz w:val="24"/>
          <w:szCs w:val="24"/>
        </w:rPr>
        <w:t>/kjkry</w:t>
      </w:r>
      <w:r w:rsidRPr="00004DF4">
        <w:rPr>
          <w:rFonts w:ascii="Narad" w:hAnsi="Narad" w:cs="Narad"/>
          <w:color w:val="F80080"/>
          <w:sz w:val="24"/>
          <w:szCs w:val="24"/>
        </w:rPr>
        <w:t xml:space="preserve"> ds lkis{k bu nks fcUnqvksa ds chp nwjh </w:t>
      </w:r>
    </w:p>
    <w:p w:rsidR="00AB00B5" w:rsidRPr="00004DF4" w:rsidRDefault="00AB00B5" w:rsidP="00AB00B5">
      <w:pPr>
        <w:autoSpaceDE w:val="0"/>
        <w:autoSpaceDN w:val="0"/>
        <w:adjustRightInd w:val="0"/>
        <w:ind w:left="720" w:hanging="720"/>
        <w:rPr>
          <w:rFonts w:cs="Arial"/>
          <w:color w:val="01A0C6"/>
        </w:rPr>
      </w:pPr>
      <w:r w:rsidRPr="00004DF4">
        <w:rPr>
          <w:rFonts w:cs="Arial"/>
          <w:color w:val="01A0C6"/>
        </w:rPr>
        <w:tab/>
      </w:r>
      <w:r w:rsidRPr="00004DF4">
        <w:rPr>
          <w:rFonts w:cs="Arial"/>
          <w:color w:val="01A0C6"/>
        </w:rPr>
        <w:tab/>
        <w:t xml:space="preserve">d = </w:t>
      </w:r>
      <w:r w:rsidRPr="00004DF4">
        <w:rPr>
          <w:rFonts w:ascii="MT Extra" w:hAnsi="MT Extra" w:cs="MT Extra"/>
          <w:color w:val="01A0C6"/>
        </w:rPr>
        <w:t></w:t>
      </w:r>
      <w:r w:rsidRPr="00004DF4">
        <w:rPr>
          <w:rFonts w:cs="Arial"/>
          <w:color w:val="01A0C6"/>
        </w:rPr>
        <w:t xml:space="preserve"> + x</w:t>
      </w:r>
      <w:r w:rsidRPr="00A646A0">
        <w:rPr>
          <w:rFonts w:cs="Arial"/>
          <w:color w:val="01A0C6"/>
          <w:szCs w:val="11"/>
          <w:vertAlign w:val="subscript"/>
        </w:rPr>
        <w:t>1</w:t>
      </w:r>
      <w:r w:rsidRPr="00004DF4">
        <w:rPr>
          <w:rFonts w:cs="Arial"/>
          <w:color w:val="01A0C6"/>
        </w:rPr>
        <w:t xml:space="preserve"> – x</w:t>
      </w:r>
      <w:r w:rsidRPr="00A646A0">
        <w:rPr>
          <w:rFonts w:cs="Arial"/>
          <w:color w:val="01A0C6"/>
          <w:szCs w:val="11"/>
          <w:vertAlign w:val="subscript"/>
        </w:rPr>
        <w:t>2</w:t>
      </w:r>
    </w:p>
    <w:p w:rsidR="00AB00B5" w:rsidRPr="00004DF4" w:rsidRDefault="00AB00B5" w:rsidP="00AB00B5">
      <w:pPr>
        <w:autoSpaceDE w:val="0"/>
        <w:autoSpaceDN w:val="0"/>
        <w:adjustRightInd w:val="0"/>
        <w:ind w:left="720" w:hanging="720"/>
        <w:rPr>
          <w:rFonts w:cs="Arial"/>
          <w:color w:val="01A0C6"/>
        </w:rPr>
      </w:pPr>
      <w:r w:rsidRPr="00004DF4">
        <w:rPr>
          <w:rFonts w:cs="Arial"/>
          <w:color w:val="01A0C6"/>
        </w:rPr>
        <w:tab/>
      </w:r>
      <w:r w:rsidRPr="00004DF4">
        <w:rPr>
          <w:rFonts w:cs="Arial"/>
          <w:color w:val="01A0C6"/>
        </w:rPr>
        <w:tab/>
        <w:t xml:space="preserve">= </w:t>
      </w:r>
      <w:r w:rsidRPr="00004DF4">
        <w:rPr>
          <w:rFonts w:ascii="MT Extra" w:hAnsi="MT Extra" w:cs="MT Extra"/>
          <w:color w:val="01A0C6"/>
        </w:rPr>
        <w:t></w:t>
      </w:r>
      <w:r w:rsidRPr="00004DF4">
        <w:rPr>
          <w:rFonts w:cs="Arial"/>
          <w:color w:val="01A0C6"/>
        </w:rPr>
        <w:t xml:space="preserve"> +</w:t>
      </w:r>
      <w:r w:rsidRPr="006C6555">
        <w:rPr>
          <w:position w:val="-20"/>
        </w:rPr>
        <w:object w:dxaOrig="220" w:dyaOrig="540">
          <v:shape id="_x0000_i1032" type="#_x0000_t75" style="width:11.25pt;height:27pt" o:ole="">
            <v:imagedata r:id="rId9" o:title=""/>
          </v:shape>
          <o:OLEObject Type="Embed" ProgID="Equation.DSMT4" ShapeID="_x0000_i1032" DrawAspect="Content" ObjectID="_1630456337" r:id="rId17"/>
        </w:object>
      </w:r>
      <w:r w:rsidRPr="00004DF4">
        <w:rPr>
          <w:rFonts w:cs="Arial"/>
          <w:color w:val="01A0C6"/>
        </w:rPr>
        <w:t xml:space="preserve"> </w:t>
      </w:r>
      <w:r w:rsidRPr="00004DF4">
        <w:rPr>
          <w:rFonts w:ascii="Symbol" w:hAnsi="Symbol" w:cs="Symbol"/>
          <w:color w:val="01A0C6"/>
        </w:rPr>
        <w:t></w:t>
      </w:r>
      <w:r w:rsidRPr="00004DF4">
        <w:rPr>
          <w:rFonts w:cs="Arial"/>
          <w:color w:val="01A0C6"/>
        </w:rPr>
        <w:t>t</w:t>
      </w:r>
      <w:r w:rsidRPr="00481F38">
        <w:rPr>
          <w:rFonts w:cs="Arial"/>
          <w:color w:val="01A0C6"/>
          <w:szCs w:val="11"/>
          <w:vertAlign w:val="superscript"/>
        </w:rPr>
        <w:t>2</w:t>
      </w:r>
      <w:r w:rsidRPr="00004DF4">
        <w:rPr>
          <w:rFonts w:cs="Arial"/>
          <w:color w:val="01A0C6"/>
        </w:rPr>
        <w:t xml:space="preserve"> – </w:t>
      </w:r>
      <w:r w:rsidRPr="006C6555">
        <w:rPr>
          <w:position w:val="-20"/>
        </w:rPr>
        <w:object w:dxaOrig="220" w:dyaOrig="540">
          <v:shape id="_x0000_i1033" type="#_x0000_t75" style="width:11.25pt;height:27pt" o:ole="">
            <v:imagedata r:id="rId9" o:title=""/>
          </v:shape>
          <o:OLEObject Type="Embed" ProgID="Equation.DSMT4" ShapeID="_x0000_i1033" DrawAspect="Content" ObjectID="_1630456338" r:id="rId18"/>
        </w:object>
      </w:r>
      <w:r w:rsidRPr="00004DF4">
        <w:rPr>
          <w:rFonts w:cs="Arial"/>
          <w:color w:val="01A0C6"/>
        </w:rPr>
        <w:t xml:space="preserve"> </w:t>
      </w:r>
      <w:r w:rsidRPr="00004DF4">
        <w:rPr>
          <w:rFonts w:ascii="Symbol" w:hAnsi="Symbol" w:cs="Symbol"/>
          <w:color w:val="01A0C6"/>
        </w:rPr>
        <w:t></w:t>
      </w:r>
      <w:r w:rsidRPr="00004DF4">
        <w:rPr>
          <w:rFonts w:cs="Arial"/>
          <w:color w:val="01A0C6"/>
        </w:rPr>
        <w:t xml:space="preserve">(t + </w:t>
      </w:r>
      <w:r w:rsidRPr="00004DF4">
        <w:rPr>
          <w:rFonts w:ascii="Symbol" w:hAnsi="Symbol" w:cs="Symbol"/>
          <w:color w:val="01A0C6"/>
        </w:rPr>
        <w:t></w:t>
      </w:r>
      <w:r w:rsidRPr="00004DF4">
        <w:rPr>
          <w:rFonts w:cs="Arial"/>
          <w:color w:val="01A0C6"/>
        </w:rPr>
        <w:t>)</w:t>
      </w:r>
      <w:r w:rsidRPr="00481F38">
        <w:rPr>
          <w:rFonts w:cs="Arial"/>
          <w:color w:val="01A0C6"/>
          <w:szCs w:val="11"/>
          <w:vertAlign w:val="superscript"/>
        </w:rPr>
        <w:t>2</w:t>
      </w:r>
      <w:r w:rsidRPr="00004DF4">
        <w:rPr>
          <w:rFonts w:cs="Arial"/>
          <w:color w:val="01A0C6"/>
        </w:rPr>
        <w:t xml:space="preserve"> </w:t>
      </w:r>
    </w:p>
    <w:p w:rsidR="00AB00B5" w:rsidRPr="00004DF4" w:rsidRDefault="00AB00B5" w:rsidP="00AB00B5">
      <w:pPr>
        <w:autoSpaceDE w:val="0"/>
        <w:autoSpaceDN w:val="0"/>
        <w:adjustRightInd w:val="0"/>
        <w:ind w:left="720" w:hanging="720"/>
        <w:rPr>
          <w:rFonts w:cs="Arial"/>
          <w:color w:val="01A0C6"/>
        </w:rPr>
      </w:pPr>
      <w:r w:rsidRPr="00004DF4">
        <w:rPr>
          <w:rFonts w:cs="Arial"/>
          <w:color w:val="01A0C6"/>
        </w:rPr>
        <w:tab/>
      </w:r>
      <w:r w:rsidRPr="00004DF4">
        <w:rPr>
          <w:rFonts w:cs="Arial"/>
          <w:color w:val="01A0C6"/>
        </w:rPr>
        <w:tab/>
        <w:t xml:space="preserve">= </w:t>
      </w:r>
      <w:r w:rsidRPr="00004DF4">
        <w:rPr>
          <w:rFonts w:ascii="MT Extra" w:hAnsi="MT Extra" w:cs="MT Extra"/>
          <w:color w:val="01A0C6"/>
        </w:rPr>
        <w:t></w:t>
      </w:r>
      <w:r w:rsidRPr="00004DF4">
        <w:rPr>
          <w:rFonts w:cs="Arial"/>
          <w:color w:val="01A0C6"/>
        </w:rPr>
        <w:t xml:space="preserve"> – </w:t>
      </w:r>
      <w:r w:rsidRPr="00004DF4">
        <w:rPr>
          <w:rFonts w:ascii="Symbol" w:hAnsi="Symbol" w:cs="Symbol"/>
          <w:color w:val="01A0C6"/>
        </w:rPr>
        <w:t></w:t>
      </w:r>
      <w:r w:rsidRPr="00004DF4">
        <w:rPr>
          <w:rFonts w:ascii="Symbol" w:hAnsi="Symbol" w:cs="Symbol"/>
          <w:color w:val="01A0C6"/>
        </w:rPr>
        <w:t></w:t>
      </w:r>
      <w:r w:rsidRPr="006C6555">
        <w:rPr>
          <w:position w:val="-26"/>
        </w:rPr>
        <w:object w:dxaOrig="680" w:dyaOrig="620">
          <v:shape id="_x0000_i1034" type="#_x0000_t75" style="width:33.75pt;height:30.75pt" o:ole="">
            <v:imagedata r:id="rId13" o:title=""/>
          </v:shape>
          <o:OLEObject Type="Embed" ProgID="Equation.DSMT4" ShapeID="_x0000_i1034" DrawAspect="Content" ObjectID="_1630456339" r:id="rId19"/>
        </w:object>
      </w:r>
      <w:r w:rsidRPr="00004DF4">
        <w:rPr>
          <w:rFonts w:cs="Arial"/>
          <w:color w:val="01A0C6"/>
        </w:rPr>
        <w:t xml:space="preserve"> </w:t>
      </w:r>
      <w:r w:rsidRPr="00004DF4">
        <w:rPr>
          <w:rFonts w:cs="Arial"/>
          <w:color w:val="01A0C6"/>
          <w:u w:val="single"/>
        </w:rPr>
        <w:t>~</w:t>
      </w:r>
      <w:r w:rsidRPr="00004DF4">
        <w:rPr>
          <w:rFonts w:cs="Arial"/>
          <w:color w:val="01A0C6"/>
        </w:rPr>
        <w:t xml:space="preserve"> 240 m</w:t>
      </w:r>
    </w:p>
    <w:p w:rsidR="00AB00B5" w:rsidRPr="00004DF4" w:rsidRDefault="00AB00B5" w:rsidP="00AB00B5">
      <w:pPr>
        <w:autoSpaceDE w:val="0"/>
        <w:autoSpaceDN w:val="0"/>
        <w:adjustRightInd w:val="0"/>
        <w:ind w:left="720" w:hanging="720"/>
        <w:rPr>
          <w:rFonts w:cs="Arial"/>
          <w:color w:val="01A0C6"/>
        </w:rPr>
      </w:pPr>
      <w:r w:rsidRPr="00004DF4">
        <w:rPr>
          <w:rFonts w:cs="Arial"/>
          <w:color w:val="01A0C6"/>
        </w:rPr>
        <w:tab/>
      </w:r>
      <w:r w:rsidRPr="00004DF4">
        <w:rPr>
          <w:rFonts w:ascii="Narad" w:hAnsi="Narad" w:cs="Narad"/>
          <w:color w:val="F80080"/>
          <w:sz w:val="24"/>
          <w:szCs w:val="24"/>
        </w:rPr>
        <w:t xml:space="preserve">bu nks ?kVukvksa ds chp le; vUrjky </w:t>
      </w:r>
      <w:r w:rsidRPr="00004DF4">
        <w:rPr>
          <w:rFonts w:cs="Arial"/>
          <w:color w:val="01A0C6"/>
        </w:rPr>
        <w:t xml:space="preserve">= </w:t>
      </w:r>
      <w:r w:rsidRPr="00004DF4">
        <w:rPr>
          <w:rFonts w:ascii="Symbol" w:hAnsi="Symbol" w:cs="Symbol"/>
          <w:color w:val="01A0C6"/>
        </w:rPr>
        <w:t></w:t>
      </w:r>
      <w:r w:rsidRPr="00004DF4">
        <w:rPr>
          <w:rFonts w:cs="Arial"/>
          <w:color w:val="01A0C6"/>
        </w:rPr>
        <w:t xml:space="preserve"> = 60 sec. </w:t>
      </w:r>
    </w:p>
    <w:p w:rsidR="00975295" w:rsidRDefault="00AB00B5" w:rsidP="00AB00B5">
      <w:r w:rsidRPr="00004DF4">
        <w:rPr>
          <w:rFonts w:cs="Arial"/>
          <w:color w:val="01A0C6"/>
        </w:rPr>
        <w:tab/>
      </w:r>
      <w:r w:rsidRPr="00004DF4">
        <w:rPr>
          <w:rFonts w:ascii="Narad" w:hAnsi="Narad" w:cs="Narad"/>
          <w:color w:val="F80080"/>
          <w:sz w:val="24"/>
          <w:szCs w:val="24"/>
        </w:rPr>
        <w:t xml:space="preserve">funsZ'k rU=k dk osx </w:t>
      </w:r>
      <w:r w:rsidRPr="00004DF4">
        <w:rPr>
          <w:rFonts w:cs="Arial"/>
          <w:color w:val="01A0C6"/>
        </w:rPr>
        <w:t xml:space="preserve">V = </w:t>
      </w:r>
      <w:r w:rsidRPr="006C6555">
        <w:rPr>
          <w:position w:val="-22"/>
        </w:rPr>
        <w:object w:dxaOrig="460" w:dyaOrig="560">
          <v:shape id="_x0000_i1035" type="#_x0000_t75" style="width:23.25pt;height:27.75pt" o:ole="">
            <v:imagedata r:id="rId15" o:title=""/>
          </v:shape>
          <o:OLEObject Type="Embed" ProgID="Equation.DSMT4" ShapeID="_x0000_i1035" DrawAspect="Content" ObjectID="_1630456340" r:id="rId20"/>
        </w:object>
      </w:r>
      <w:r w:rsidRPr="00004DF4">
        <w:rPr>
          <w:rFonts w:cs="Arial"/>
          <w:color w:val="01A0C6"/>
        </w:rPr>
        <w:t xml:space="preserve"> = 4 m/s.</w:t>
      </w:r>
    </w:p>
    <w:sectPr w:rsidR="00975295">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T Extra">
    <w:panose1 w:val="05050102010205020202"/>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arad">
    <w:panose1 w:val="02000506050000020004"/>
    <w:charset w:val="00"/>
    <w:family w:val="auto"/>
    <w:pitch w:val="variable"/>
    <w:sig w:usb0="80000003" w:usb1="4000004A"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00B5"/>
    <w:rsid w:val="00975295"/>
    <w:rsid w:val="00AB00B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EEAEEBE-D203-4EE7-9A41-02FF8C611B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10.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wmf"/><Relationship Id="rId5" Type="http://schemas.openxmlformats.org/officeDocument/2006/relationships/oleObject" Target="embeddings/oleObject1.bin"/><Relationship Id="rId15"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27</Words>
  <Characters>1866</Characters>
  <Application>Microsoft Office Word</Application>
  <DocSecurity>0</DocSecurity>
  <Lines>15</Lines>
  <Paragraphs>4</Paragraphs>
  <ScaleCrop>false</ScaleCrop>
  <Company/>
  <LinksUpToDate>false</LinksUpToDate>
  <CharactersWithSpaces>21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URAG NAGAR</dc:creator>
  <cp:keywords/>
  <dc:description/>
  <cp:lastModifiedBy>ANURAG NAGAR</cp:lastModifiedBy>
  <cp:revision>1</cp:revision>
  <dcterms:created xsi:type="dcterms:W3CDTF">2019-09-19T22:15:00Z</dcterms:created>
  <dcterms:modified xsi:type="dcterms:W3CDTF">2019-09-19T22:15:00Z</dcterms:modified>
</cp:coreProperties>
</file>